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3B3" w:rsidRPr="001333B3" w:rsidRDefault="001333B3" w:rsidP="001333B3">
      <w:pPr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CD6AD5">
        <w:rPr>
          <w:rFonts w:eastAsiaTheme="minorEastAsia"/>
          <w:b/>
          <w:bCs/>
          <w:rtl/>
        </w:rPr>
        <w:t>4.</w:t>
      </w:r>
      <w:r>
        <w:rPr>
          <w:rFonts w:eastAsiaTheme="minorEastAsia"/>
          <w:rtl/>
        </w:rPr>
        <w:t xml:space="preserve"> </w:t>
      </w:r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 xml:space="preserve">נתונים מספרים שלמים </w:t>
      </w:r>
      <w:r w:rsidRPr="001333B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.75pt" o:ole="">
            <v:imagedata r:id="rId6" o:title=""/>
          </v:shape>
          <o:OLEObject Type="Embed" ProgID="Equation.DSMT4" ShapeID="_x0000_i1025" DrawAspect="Content" ObjectID="_1633791176" r:id="rId7"/>
        </w:object>
      </w:r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</w:t>
      </w:r>
      <w:proofErr w:type="spellStart"/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>ריבועיהם</w:t>
      </w:r>
      <w:proofErr w:type="spellEnd"/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1333B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79" w:dyaOrig="420">
          <v:shape id="_x0000_i1026" type="#_x0000_t75" style="width:78.75pt;height:21pt" o:ole="">
            <v:imagedata r:id="rId8" o:title=""/>
          </v:shape>
          <o:OLEObject Type="Embed" ProgID="Equation.DSMT4" ShapeID="_x0000_i1026" DrawAspect="Content" ObjectID="_1633791177" r:id="rId9"/>
        </w:object>
      </w:r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רשומים במעגל. סכום של כל 41 ריבועים שרשומים ברצף מתחלק ב-</w:t>
      </w:r>
      <w:r w:rsidRPr="001333B3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420" w:dyaOrig="340">
          <v:shape id="_x0000_i1027" type="#_x0000_t75" style="width:21pt;height:17.25pt" o:ole="">
            <v:imagedata r:id="rId10" o:title=""/>
          </v:shape>
          <o:OLEObject Type="Embed" ProgID="Equation.DSMT4" ShapeID="_x0000_i1027" DrawAspect="Content" ObjectID="_1633791178" r:id="rId11"/>
        </w:object>
      </w:r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האם בהכרח כל אחד מבין המספרים </w:t>
      </w:r>
      <w:r w:rsidRPr="001333B3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>
          <v:shape id="_x0000_i1028" type="#_x0000_t75" style="width:75.75pt;height:18.75pt" o:ole="">
            <v:imagedata r:id="rId6" o:title=""/>
          </v:shape>
          <o:OLEObject Type="Embed" ProgID="Equation.DSMT4" ShapeID="_x0000_i1028" DrawAspect="Content" ObjectID="_1633791179" r:id="rId12"/>
        </w:object>
      </w:r>
      <w:r w:rsidRPr="001333B3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תחלק ב-41?</w:t>
      </w:r>
    </w:p>
    <w:p w:rsidR="00275F60" w:rsidRDefault="00342E26" w:rsidP="00275F60">
      <w:pPr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תשובה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: </w:t>
      </w:r>
      <w:r w:rsidR="00A47EC2">
        <w:rPr>
          <w:rFonts w:ascii="Times New Roman" w:hAnsi="Times New Roman" w:cs="Times New Roman" w:hint="cs"/>
          <w:b/>
          <w:bCs/>
          <w:sz w:val="28"/>
          <w:szCs w:val="28"/>
          <w:rtl/>
        </w:rPr>
        <w:t>כן</w:t>
      </w:r>
    </w:p>
    <w:p w:rsidR="00027787" w:rsidRDefault="00342E26" w:rsidP="00A47EC2">
      <w:pPr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1333B3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1230">
        <w:rPr>
          <w:rFonts w:ascii="Times New Roman" w:hAnsi="Times New Roman" w:cs="Times New Roman" w:hint="cs"/>
          <w:sz w:val="28"/>
          <w:szCs w:val="28"/>
          <w:rtl/>
        </w:rPr>
        <w:t>אם נחסיר שני רצפים שנבדלים באיבר אחד, נגלה ש-</w:t>
      </w:r>
      <w:r w:rsidR="00851230" w:rsidRPr="00851230">
        <w:rPr>
          <w:rFonts w:ascii="Times New Roman" w:hAnsi="Times New Roman" w:cs="Times New Roman"/>
          <w:position w:val="-12"/>
          <w:sz w:val="28"/>
          <w:szCs w:val="28"/>
        </w:rPr>
        <w:object w:dxaOrig="1040" w:dyaOrig="420">
          <v:shape id="_x0000_i1029" type="#_x0000_t75" style="width:51.75pt;height:21pt" o:ole="">
            <v:imagedata r:id="rId13" o:title=""/>
          </v:shape>
          <o:OLEObject Type="Embed" ProgID="Equation.DSMT4" ShapeID="_x0000_i1029" DrawAspect="Content" ObjectID="_1633791180" r:id="rId14"/>
        </w:object>
      </w:r>
      <w:r w:rsidR="0085123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1230"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="00851230" w:rsidRPr="00851230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0" type="#_x0000_t75" style="width:21pt;height:17.25pt" o:ole="">
            <v:imagedata r:id="rId15" o:title=""/>
          </v:shape>
          <o:OLEObject Type="Embed" ProgID="Equation.DSMT4" ShapeID="_x0000_i1030" DrawAspect="Content" ObjectID="_1633791181" r:id="rId16"/>
        </w:object>
      </w:r>
      <w:r w:rsidR="00851230">
        <w:rPr>
          <w:rFonts w:ascii="Times New Roman" w:hAnsi="Times New Roman" w:cs="Times New Roman" w:hint="cs"/>
          <w:sz w:val="28"/>
          <w:szCs w:val="28"/>
          <w:rtl/>
        </w:rPr>
        <w:t xml:space="preserve">. כלומר כאשר קופצים ב-41 במעגל, המספרים נבדלים בכפולה של </w:t>
      </w:r>
      <w:r w:rsidR="00851230" w:rsidRPr="00851230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1" type="#_x0000_t75" style="width:21pt;height:17.25pt" o:ole="">
            <v:imagedata r:id="rId15" o:title=""/>
          </v:shape>
          <o:OLEObject Type="Embed" ProgID="Equation.DSMT4" ShapeID="_x0000_i1031" DrawAspect="Content" ObjectID="_1633791182" r:id="rId17"/>
        </w:object>
      </w:r>
      <w:r w:rsidR="00851230">
        <w:rPr>
          <w:rFonts w:ascii="Times New Roman" w:hAnsi="Times New Roman" w:cs="Times New Roman" w:hint="cs"/>
          <w:sz w:val="28"/>
          <w:szCs w:val="28"/>
          <w:rtl/>
        </w:rPr>
        <w:t xml:space="preserve">. אנחנו נראה, שבקפיצות של </w:t>
      </w:r>
      <w:r w:rsidR="00A47EC2">
        <w:rPr>
          <w:rFonts w:ascii="Times New Roman" w:hAnsi="Times New Roman" w:cs="Times New Roman" w:hint="cs"/>
          <w:sz w:val="28"/>
          <w:szCs w:val="28"/>
          <w:rtl/>
        </w:rPr>
        <w:t>41 ניתן לעבור על כל המספרים במעגל, ומכאן יתקבל שהפרש של כל שני ריבועים במעגל מתחלק ב-</w:t>
      </w:r>
      <w:r w:rsidR="00A47EC2" w:rsidRPr="00A47EC2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2" type="#_x0000_t75" style="width:21pt;height:17.25pt" o:ole="">
            <v:imagedata r:id="rId18" o:title=""/>
          </v:shape>
          <o:OLEObject Type="Embed" ProgID="Equation.DSMT4" ShapeID="_x0000_i1032" DrawAspect="Content" ObjectID="_1633791183" r:id="rId19"/>
        </w:object>
      </w:r>
      <w:r w:rsidR="00A47EC2">
        <w:rPr>
          <w:rFonts w:ascii="Times New Roman" w:hAnsi="Times New Roman" w:cs="Times New Roman" w:hint="cs"/>
          <w:sz w:val="28"/>
          <w:szCs w:val="28"/>
          <w:rtl/>
        </w:rPr>
        <w:t xml:space="preserve">. אכן, כאשר קופצים קדימה על מעגל של 1000 מספרים בקפיצות של 41, אז תוך פחות מ-1000 קפיצות לא דורכים על מספר שכבר היה, כי כל עוד </w:t>
      </w:r>
      <w:r w:rsidR="00A47EC2" w:rsidRPr="00A47EC2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33" type="#_x0000_t75" style="width:54.75pt;height:15pt" o:ole="">
            <v:imagedata r:id="rId20" o:title=""/>
          </v:shape>
          <o:OLEObject Type="Embed" ProgID="Equation.DSMT4" ShapeID="_x0000_i1033" DrawAspect="Content" ObjectID="_1633791184" r:id="rId21"/>
        </w:object>
      </w:r>
      <w:r w:rsidR="00A47EC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47EC2">
        <w:rPr>
          <w:rFonts w:ascii="Times New Roman" w:hAnsi="Times New Roman" w:cs="Times New Roman" w:hint="cs"/>
          <w:sz w:val="28"/>
          <w:szCs w:val="28"/>
          <w:rtl/>
        </w:rPr>
        <w:t xml:space="preserve">המספר </w:t>
      </w:r>
      <w:r w:rsidR="00A47EC2" w:rsidRPr="00A47EC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34" type="#_x0000_t75" style="width:36pt;height:15pt" o:ole="">
            <v:imagedata r:id="rId22" o:title=""/>
          </v:shape>
          <o:OLEObject Type="Embed" ProgID="Equation.DSMT4" ShapeID="_x0000_i1034" DrawAspect="Content" ObjectID="_1633791185" r:id="rId23"/>
        </w:object>
      </w:r>
      <w:r w:rsidR="00A47EC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47EC2">
        <w:rPr>
          <w:rFonts w:ascii="Times New Roman" w:hAnsi="Times New Roman" w:cs="Times New Roman" w:hint="cs"/>
          <w:sz w:val="28"/>
          <w:szCs w:val="28"/>
          <w:rtl/>
        </w:rPr>
        <w:t xml:space="preserve">לא מתחלק ב-1000. </w:t>
      </w:r>
      <w:r w:rsidR="00A47EC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51230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A47EC2" w:rsidRPr="00D905DB" w:rsidRDefault="00A47EC2" w:rsidP="00A47EC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בכן, הפרש בין כל שני מספרים במעגל מתחלק ב-</w:t>
      </w:r>
      <w:r w:rsidRPr="00A47EC2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5" type="#_x0000_t75" style="width:21pt;height:17.25pt" o:ole="">
            <v:imagedata r:id="rId24" o:title=""/>
          </v:shape>
          <o:OLEObject Type="Embed" ProgID="Equation.DSMT4" ShapeID="_x0000_i1035" DrawAspect="Content" ObjectID="_1633791186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לכן כל מספר במעגל הוא מסוג</w:t>
      </w:r>
      <w:r w:rsidRPr="00A47EC2">
        <w:rPr>
          <w:rFonts w:ascii="Times New Roman" w:hAnsi="Times New Roman" w:cs="Times New Roman"/>
          <w:position w:val="-12"/>
          <w:sz w:val="28"/>
          <w:szCs w:val="28"/>
        </w:rPr>
        <w:object w:dxaOrig="1260" w:dyaOrig="420">
          <v:shape id="_x0000_i1036" type="#_x0000_t75" style="width:63pt;height:21pt" o:ole="">
            <v:imagedata r:id="rId26" o:title=""/>
          </v:shape>
          <o:OLEObject Type="Embed" ProgID="Equation.DSMT4" ShapeID="_x0000_i1036" DrawAspect="Content" ObjectID="_1633791187" r:id="rId2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סכום של 41 מספרים כאלה רצף הוא מספר מהסוג </w:t>
      </w:r>
      <w:r w:rsidRPr="00A47EC2">
        <w:rPr>
          <w:rFonts w:ascii="Times New Roman" w:hAnsi="Times New Roman" w:cs="Times New Roman"/>
          <w:position w:val="-12"/>
          <w:sz w:val="28"/>
          <w:szCs w:val="28"/>
        </w:rPr>
        <w:object w:dxaOrig="1740" w:dyaOrig="420">
          <v:shape id="_x0000_i1037" type="#_x0000_t75" style="width:87pt;height:21pt" o:ole="">
            <v:imagedata r:id="rId28" o:title=""/>
          </v:shape>
          <o:OLEObject Type="Embed" ProgID="Equation.DSMT4" ShapeID="_x0000_i1037" DrawAspect="Content" ObjectID="_1633791188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זה מתחלק ב-41, לכן גם </w:t>
      </w:r>
      <w:r w:rsidRPr="00A47EC2">
        <w:rPr>
          <w:rFonts w:ascii="Times New Roman" w:hAnsi="Times New Roman" w:cs="Times New Roman"/>
          <w:position w:val="-12"/>
          <w:sz w:val="28"/>
          <w:szCs w:val="28"/>
        </w:rPr>
        <w:object w:dxaOrig="720" w:dyaOrig="420">
          <v:shape id="_x0000_i1038" type="#_x0000_t75" style="width:36pt;height:21pt" o:ole="">
            <v:imagedata r:id="rId30" o:title=""/>
          </v:shape>
          <o:OLEObject Type="Embed" ProgID="Equation.DSMT4" ShapeID="_x0000_i1038" DrawAspect="Content" ObjectID="_1633791189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Pr="00A47EC2">
        <w:rPr>
          <w:rFonts w:ascii="Times New Roman" w:hAnsi="Times New Roman" w:cs="Times New Roman"/>
          <w:position w:val="-4"/>
          <w:sz w:val="28"/>
          <w:szCs w:val="28"/>
        </w:rPr>
        <w:object w:dxaOrig="420" w:dyaOrig="340">
          <v:shape id="_x0000_i1039" type="#_x0000_t75" style="width:21pt;height:17.25pt" o:ole="">
            <v:imagedata r:id="rId24" o:title=""/>
          </v:shape>
          <o:OLEObject Type="Embed" ProgID="Equation.DSMT4" ShapeID="_x0000_i1039" DrawAspect="Content" ObjectID="_1633791190" r:id="rId3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 w:rsidRPr="00A47EC2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040" type="#_x0000_t75" style="width:15.75pt;height:21pt" o:ole="">
            <v:imagedata r:id="rId33" o:title=""/>
          </v:shape>
          <o:OLEObject Type="Embed" ProgID="Equation.DSMT4" ShapeID="_x0000_i1040" DrawAspect="Content" ObjectID="_1633791191" r:id="rId3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41, לכן גם </w:t>
      </w:r>
      <w:r w:rsidRPr="00A47EC2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1" type="#_x0000_t75" style="width:12.75pt;height:18.75pt" o:ole="">
            <v:imagedata r:id="rId35" o:title=""/>
          </v:shape>
          <o:OLEObject Type="Embed" ProgID="Equation.DSMT4" ShapeID="_x0000_i1041" DrawAspect="Content" ObjectID="_1633791192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A47EC2">
        <w:rPr>
          <w:rFonts w:ascii="Times New Roman" w:hAnsi="Times New Roman" w:cs="Times New Roman"/>
          <w:position w:val="-4"/>
          <w:sz w:val="28"/>
          <w:szCs w:val="28"/>
        </w:rPr>
        <w:object w:dxaOrig="340" w:dyaOrig="279">
          <v:shape id="_x0000_i1042" type="#_x0000_t75" style="width:17.25pt;height:14.25pt" o:ole="">
            <v:imagedata r:id="rId37" o:title=""/>
          </v:shape>
          <o:OLEObject Type="Embed" ProgID="Equation.DSMT4" ShapeID="_x0000_i1042" DrawAspect="Content" ObjectID="_1633791193" r:id="rId3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(הרי 41 ראשוני). באופן דומה גם כל מספר אחר מבין המספרים הנתונים מתחלק ב-41.</w:t>
      </w:r>
    </w:p>
    <w:sectPr w:rsidR="00A47EC2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333B3"/>
    <w:rsid w:val="00164D9A"/>
    <w:rsid w:val="001A6C52"/>
    <w:rsid w:val="00275F60"/>
    <w:rsid w:val="002D3FB9"/>
    <w:rsid w:val="00342E26"/>
    <w:rsid w:val="00385F3B"/>
    <w:rsid w:val="00755B2D"/>
    <w:rsid w:val="00801B6E"/>
    <w:rsid w:val="00851230"/>
    <w:rsid w:val="008C7E27"/>
    <w:rsid w:val="00994B65"/>
    <w:rsid w:val="00A47EC2"/>
    <w:rsid w:val="00AB1A71"/>
    <w:rsid w:val="00CA6753"/>
    <w:rsid w:val="00D905DB"/>
    <w:rsid w:val="00E15D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6013D8-57AE-4481-B3AD-A7A7900F1C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4</TotalTime>
  <Pages>1</Pages>
  <Words>213</Words>
  <Characters>1065</Characters>
  <Application>Microsoft Office Word</Application>
  <DocSecurity>0</DocSecurity>
  <Lines>8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5</cp:revision>
  <dcterms:created xsi:type="dcterms:W3CDTF">2019-04-22T16:25:00Z</dcterms:created>
  <dcterms:modified xsi:type="dcterms:W3CDTF">2019-10-28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